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E2D64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08701219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4E730879" w14:textId="77777777" w:rsidR="0088584A" w:rsidRDefault="0088584A" w:rsidP="008E165D">
      <w:pPr>
        <w:spacing w:after="0" w:line="360" w:lineRule="auto"/>
        <w:ind w:firstLine="709"/>
        <w:rPr>
          <w:sz w:val="36"/>
          <w:szCs w:val="36"/>
        </w:rPr>
      </w:pPr>
    </w:p>
    <w:p w14:paraId="585050DF" w14:textId="77777777" w:rsidR="00A07CAB" w:rsidRPr="00A07CAB" w:rsidRDefault="00A07CAB" w:rsidP="008E165D">
      <w:pPr>
        <w:spacing w:after="0" w:line="360" w:lineRule="auto"/>
        <w:ind w:firstLine="0"/>
        <w:jc w:val="center"/>
        <w:rPr>
          <w:b/>
          <w:w w:val="105"/>
          <w:sz w:val="44"/>
          <w:szCs w:val="44"/>
        </w:rPr>
      </w:pPr>
      <w:r w:rsidRPr="00A07CAB">
        <w:rPr>
          <w:b/>
          <w:w w:val="105"/>
          <w:sz w:val="44"/>
          <w:szCs w:val="44"/>
        </w:rPr>
        <w:t xml:space="preserve">Užívání IT a právní odpovědnost </w:t>
      </w:r>
    </w:p>
    <w:p w14:paraId="1DFEB2A3" w14:textId="77777777"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5CC963C0" w14:textId="77777777" w:rsidR="00A07CAB" w:rsidRPr="00A07CAB" w:rsidRDefault="00A07CAB" w:rsidP="00F77DA3">
      <w:pPr>
        <w:spacing w:after="0" w:line="360" w:lineRule="auto"/>
        <w:ind w:firstLine="0"/>
        <w:jc w:val="center"/>
        <w:rPr>
          <w:b/>
          <w:color w:val="FF0000"/>
          <w:sz w:val="44"/>
          <w:szCs w:val="44"/>
        </w:rPr>
      </w:pPr>
      <w:r w:rsidRPr="00A07CAB">
        <w:rPr>
          <w:b/>
          <w:bCs/>
          <w:w w:val="105"/>
          <w:sz w:val="44"/>
          <w:szCs w:val="44"/>
        </w:rPr>
        <w:t>IT use and legal liability</w:t>
      </w:r>
      <w:r w:rsidRPr="00A07CAB">
        <w:rPr>
          <w:b/>
          <w:color w:val="FF0000"/>
          <w:sz w:val="44"/>
          <w:szCs w:val="44"/>
        </w:rPr>
        <w:t xml:space="preserve"> </w:t>
      </w:r>
    </w:p>
    <w:p w14:paraId="5E703AC4" w14:textId="738D7A98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15A5021F" w14:textId="764F1E20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2F789FDB" w14:textId="77777777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787C3EBB" w:rsidR="00B118FF" w:rsidRPr="00245204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245204">
        <w:rPr>
          <w:bCs/>
          <w:sz w:val="32"/>
          <w:szCs w:val="24"/>
        </w:rPr>
        <w:t>Projekt</w:t>
      </w:r>
      <w:r w:rsidR="00245204">
        <w:rPr>
          <w:bCs/>
          <w:sz w:val="32"/>
          <w:szCs w:val="24"/>
        </w:rPr>
        <w:t xml:space="preserve"> 2</w:t>
      </w:r>
    </w:p>
    <w:p w14:paraId="24218E18" w14:textId="36C1B7C3" w:rsidR="00205843" w:rsidRDefault="00205843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40B381B1" w14:textId="41833293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13811FC" w14:textId="3F16CF8E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92560B6" w14:textId="59FC160F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37F00F34" w14:textId="77777777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573E2886" w:rsidR="007912F0" w:rsidRPr="005A4CEB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5A4CEB">
        <w:rPr>
          <w:sz w:val="28"/>
          <w:szCs w:val="28"/>
        </w:rPr>
        <w:t>Šimon Kochánek</w:t>
      </w:r>
    </w:p>
    <w:p w14:paraId="6B5EAE9C" w14:textId="7736E375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5A4CEB" w:rsidRPr="005A4CEB">
        <w:rPr>
          <w:w w:val="105"/>
          <w:sz w:val="28"/>
          <w:szCs w:val="24"/>
        </w:rPr>
        <w:t>RNDr. Dagmar Brechlerová, Ph.D.</w:t>
      </w:r>
    </w:p>
    <w:p w14:paraId="2A5D923B" w14:textId="77777777"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14:paraId="62BFA923" w14:textId="77777777"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12C8C2FA" w14:textId="7834EA1C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1061C66" w14:textId="027C4203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B6E234" w14:textId="77777777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0DEF536D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="00432FC1" w:rsidRPr="00432FC1">
        <w:t>„</w:t>
      </w:r>
      <w:r w:rsidR="00432FC1" w:rsidRPr="00432FC1">
        <w:rPr>
          <w:w w:val="105"/>
        </w:rPr>
        <w:t>Užívání IT a právní</w:t>
      </w:r>
      <w:r w:rsidR="00432FC1">
        <w:rPr>
          <w:w w:val="105"/>
        </w:rPr>
        <w:t xml:space="preserve"> odpovědnost</w:t>
      </w:r>
      <w:r w:rsidR="00432FC1" w:rsidRPr="00432FC1">
        <w:rPr>
          <w:w w:val="105"/>
        </w:rPr>
        <w:t>“</w:t>
      </w:r>
      <w:r w:rsidR="00432FC1">
        <w:rPr>
          <w:b/>
          <w:w w:val="105"/>
        </w:rPr>
        <w:t xml:space="preserve"> </w:t>
      </w:r>
      <w:r w:rsidRPr="005A4CEB">
        <w:t>vypracoval</w:t>
      </w:r>
      <w:r w:rsidRPr="00E249B0">
        <w:t xml:space="preserve"> samostatně a </w:t>
      </w:r>
      <w:r w:rsidRPr="005A4CEB">
        <w:t>použil</w:t>
      </w:r>
      <w:r w:rsidRPr="00E249B0">
        <w:t xml:space="preserve"> 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3266653B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="005C30DA" w:rsidRPr="001C2216">
        <w:rPr>
          <w:szCs w:val="24"/>
        </w:rPr>
        <w:t>23.5.2022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659D6806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5A4CEB" w:rsidRPr="005A4CEB">
        <w:rPr>
          <w:szCs w:val="24"/>
        </w:rPr>
        <w:t>Šimon Kochánek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7777777" w:rsidR="00E249B0" w:rsidRDefault="00E249B0" w:rsidP="00E249B0">
      <w:pPr>
        <w:pStyle w:val="Normlnbezodsazen"/>
      </w:pPr>
    </w:p>
    <w:p w14:paraId="15D732E2" w14:textId="6799ACB3" w:rsidR="00282F07" w:rsidRPr="00282F07" w:rsidRDefault="00222650" w:rsidP="00282F07">
      <w:pPr>
        <w:pStyle w:val="Normlnbezodsazen"/>
      </w:pPr>
      <w:r w:rsidRPr="00222650">
        <w:t>R</w:t>
      </w:r>
      <w:r>
        <w:t>ád bych poděkoval paní doktorce Brechlerové za možnost</w:t>
      </w:r>
      <w:r w:rsidR="00BC766D">
        <w:t xml:space="preserve"> práce pod jejím vedením na tomto projektu</w:t>
      </w:r>
      <w:r w:rsidR="00282F07">
        <w:t>.</w:t>
      </w:r>
    </w:p>
    <w:p w14:paraId="7435C471" w14:textId="77777777" w:rsidR="00F33B26" w:rsidRDefault="00E249B0" w:rsidP="00F33B26">
      <w:pPr>
        <w:pStyle w:val="Normlnbezodsazen"/>
        <w:rPr>
          <w:rFonts w:eastAsia="Times New Roman"/>
          <w:szCs w:val="20"/>
          <w:highlight w:val="yellow"/>
        </w:rPr>
      </w:pPr>
      <w:r>
        <w:br w:type="page"/>
      </w:r>
    </w:p>
    <w:p w14:paraId="0F2AEB18" w14:textId="77777777" w:rsidR="00F33B26" w:rsidRDefault="00F33B26" w:rsidP="00F33B26">
      <w:pPr>
        <w:pStyle w:val="Normlnbezodsazen"/>
        <w:rPr>
          <w:rFonts w:eastAsia="Times New Roman"/>
          <w:szCs w:val="20"/>
          <w:highlight w:val="yellow"/>
        </w:rPr>
      </w:pPr>
    </w:p>
    <w:p w14:paraId="55872A79" w14:textId="4DBE0DF9" w:rsidR="00205843" w:rsidRPr="004E287E" w:rsidRDefault="005C015F" w:rsidP="00F33B26">
      <w:pPr>
        <w:pStyle w:val="Normlnbezodsazen"/>
        <w:rPr>
          <w:sz w:val="32"/>
        </w:rPr>
      </w:pPr>
      <w:r w:rsidRPr="00AC0730">
        <w:rPr>
          <w:highlight w:val="green"/>
        </w:rPr>
        <w:t xml:space="preserve">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4A5D1FE" w14:textId="77777777" w:rsidR="00F33B26" w:rsidRDefault="00F33B26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2F7F20DE" w14:textId="77777777" w:rsidR="00456EEE" w:rsidRDefault="00456EEE" w:rsidP="008832B5">
      <w:pPr>
        <w:spacing w:after="0" w:line="360" w:lineRule="auto"/>
        <w:ind w:firstLine="0"/>
        <w:rPr>
          <w:b/>
          <w:color w:val="FF0000"/>
          <w:sz w:val="36"/>
          <w:szCs w:val="36"/>
        </w:rPr>
      </w:pPr>
    </w:p>
    <w:p w14:paraId="2ACDC974" w14:textId="77777777" w:rsidR="001A560D" w:rsidRPr="001A560D" w:rsidRDefault="001A560D" w:rsidP="001A560D">
      <w:pPr>
        <w:spacing w:after="0" w:line="360" w:lineRule="auto"/>
        <w:ind w:firstLine="0"/>
        <w:jc w:val="left"/>
        <w:rPr>
          <w:b/>
          <w:w w:val="105"/>
          <w:szCs w:val="24"/>
        </w:rPr>
      </w:pPr>
      <w:r w:rsidRPr="001A560D">
        <w:rPr>
          <w:b/>
          <w:w w:val="105"/>
          <w:szCs w:val="24"/>
        </w:rPr>
        <w:t xml:space="preserve">Užívání IT a právní odpovědnost </w:t>
      </w:r>
    </w:p>
    <w:p w14:paraId="5DE58D85" w14:textId="2FB7A228" w:rsidR="00834C15" w:rsidRPr="00962635" w:rsidRDefault="00604033" w:rsidP="00856733">
      <w:pPr>
        <w:pStyle w:val="Normlnbezodsazen"/>
      </w:pPr>
      <w:r w:rsidRPr="00962635">
        <w:t>Hlavními</w:t>
      </w:r>
      <w:r w:rsidR="007610B6" w:rsidRPr="00962635">
        <w:t xml:space="preserve"> cíli je rešerše a informování studenta o vzdělání se v právním předpisech pohybujících se okolo výpočetní techniky</w:t>
      </w:r>
      <w:r w:rsidR="008E2458" w:rsidRPr="00962635">
        <w:t>.</w:t>
      </w:r>
      <w:r w:rsidR="00DB2018">
        <w:t xml:space="preserve"> </w:t>
      </w:r>
      <w:r w:rsidR="008E2458" w:rsidRPr="00962635">
        <w:t>Dále vzdělání se v zákonu o kybernetické bezpečnosti a zjištění si práv a povinností s internetovým připojením. Mnoho informací bylo čerpáno z</w:t>
      </w:r>
      <w:r w:rsidR="006173E9" w:rsidRPr="00962635">
        <w:t> </w:t>
      </w:r>
      <w:r w:rsidR="008E2458" w:rsidRPr="00962635">
        <w:t>přednášek</w:t>
      </w:r>
      <w:r w:rsidR="006173E9" w:rsidRPr="00962635">
        <w:t xml:space="preserve"> doc. Jana Koloucha</w:t>
      </w:r>
      <w:r w:rsidR="00E91FA0" w:rsidRPr="00962635">
        <w:t xml:space="preserve"> a od Národního Ú</w:t>
      </w:r>
      <w:r w:rsidR="0011420F">
        <w:t>řad</w:t>
      </w:r>
      <w:r w:rsidR="00E91FA0" w:rsidRPr="00962635">
        <w:t xml:space="preserve"> pro Kybernetickou</w:t>
      </w:r>
      <w:r w:rsidR="0011420F">
        <w:t xml:space="preserve"> a </w:t>
      </w:r>
      <w:r w:rsidR="00D97943">
        <w:t>I</w:t>
      </w:r>
      <w:r w:rsidR="0011420F">
        <w:t>nformační</w:t>
      </w:r>
      <w:r w:rsidR="00E91FA0" w:rsidRPr="00962635">
        <w:t xml:space="preserve"> Bezpečnost</w:t>
      </w:r>
      <w:r w:rsidR="00962635" w:rsidRPr="00962635">
        <w:t>.</w:t>
      </w:r>
    </w:p>
    <w:p w14:paraId="4A730C05" w14:textId="77777777" w:rsidR="00834C15" w:rsidRPr="001A560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3A48B71A" w:rsidR="00CA0FA6" w:rsidRDefault="00456EEE" w:rsidP="00CA0FA6">
      <w:pPr>
        <w:pStyle w:val="Normlnbezodsazen"/>
        <w:rPr>
          <w:color w:val="FF0000"/>
        </w:rPr>
      </w:pPr>
      <w:r w:rsidRPr="001A560D">
        <w:t>Právo v IT, zákon o kybernetické bezpečnosti, kybernetická bezpečnost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5B95F076" w14:textId="77777777" w:rsidR="0062478C" w:rsidRDefault="0062478C" w:rsidP="00DE2948">
      <w:pPr>
        <w:spacing w:after="0" w:line="360" w:lineRule="auto"/>
        <w:ind w:firstLine="0"/>
      </w:pPr>
    </w:p>
    <w:p w14:paraId="33804916" w14:textId="70C3D1CC" w:rsidR="00DE2948" w:rsidRPr="00DB2018" w:rsidRDefault="00304E67" w:rsidP="00DB201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5B80988C" w14:textId="4C34634E" w:rsidR="00304E67" w:rsidRPr="00FA22D2" w:rsidRDefault="00412440" w:rsidP="00DE2948">
      <w:pPr>
        <w:pStyle w:val="Normlnbezodsazen"/>
        <w:rPr>
          <w:b/>
          <w:lang w:val="en-US"/>
        </w:rPr>
      </w:pPr>
      <w:r w:rsidRPr="00FA22D2">
        <w:rPr>
          <w:b/>
          <w:lang w:val="en-US"/>
        </w:rPr>
        <w:t>IT use and legal liability</w:t>
      </w:r>
    </w:p>
    <w:p w14:paraId="188826FC" w14:textId="2572D236" w:rsidR="00700E0B" w:rsidRDefault="000A67F8" w:rsidP="00700E0B">
      <w:pPr>
        <w:pStyle w:val="Normlnbezodsazen"/>
      </w:pPr>
      <w:r>
        <w:t>Main goal is to research and informate the student about law in cyber security and computers</w:t>
      </w:r>
      <w:r w:rsidR="000A5D9B">
        <w:t>.And to learn about cyber security law and understand your obligations with internet connection.</w:t>
      </w:r>
      <w:r w:rsidR="00B75E72">
        <w:t>Information was mainly gathered from lectures by doc. Jan Kolouch and from websites and information manuals by</w:t>
      </w:r>
      <w:r w:rsidR="00DB2018" w:rsidRPr="00962635">
        <w:t xml:space="preserve"> Národní</w:t>
      </w:r>
      <w:r w:rsidR="00195687">
        <w:t xml:space="preserve"> </w:t>
      </w:r>
      <w:r w:rsidR="00A85FDE">
        <w:t>Úřad</w:t>
      </w:r>
      <w:r w:rsidR="00DB2018" w:rsidRPr="00962635">
        <w:t xml:space="preserve"> pro Kybernetickou</w:t>
      </w:r>
      <w:r w:rsidR="00A85FDE">
        <w:t xml:space="preserve"> a Informační</w:t>
      </w:r>
      <w:r w:rsidR="00DB2018" w:rsidRPr="00962635">
        <w:t xml:space="preserve"> Bezpečnost.</w:t>
      </w:r>
    </w:p>
    <w:p w14:paraId="49F9885C" w14:textId="60E050C9" w:rsidR="00834C15" w:rsidRPr="00700E0B" w:rsidRDefault="00304E67" w:rsidP="00700E0B">
      <w:pPr>
        <w:pStyle w:val="Normlnbezodsazen"/>
      </w:pPr>
      <w:r>
        <w:rPr>
          <w:b/>
          <w:sz w:val="28"/>
          <w:lang w:val="en-US"/>
        </w:rPr>
        <w:t>Keywords</w:t>
      </w:r>
    </w:p>
    <w:p w14:paraId="3B541826" w14:textId="2F565E25" w:rsidR="00FA22D2" w:rsidRPr="004B103F" w:rsidRDefault="00FA22D2" w:rsidP="00FA22D2">
      <w:pPr>
        <w:tabs>
          <w:tab w:val="right" w:pos="9072"/>
        </w:tabs>
        <w:spacing w:before="360"/>
        <w:ind w:firstLine="0"/>
      </w:pPr>
      <w:r w:rsidRPr="004B103F">
        <w:rPr>
          <w:lang w:val="en-US"/>
        </w:rPr>
        <w:t xml:space="preserve">Cybersecurity law, cybersecurity, </w:t>
      </w:r>
      <w:r w:rsidR="004B103F">
        <w:rPr>
          <w:lang w:val="en-US"/>
        </w:rPr>
        <w:t>IT</w:t>
      </w:r>
      <w:r w:rsidRPr="004B103F">
        <w:rPr>
          <w:lang w:val="en-US"/>
        </w:rPr>
        <w:t xml:space="preserve"> legal liability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2F832CEB" w14:textId="77777777" w:rsidR="001C2B1E" w:rsidRPr="00297A83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textovodkaz"/>
                <w:color w:val="000000" w:themeColor="text1"/>
              </w:rPr>
              <w:t>Seznam symbolů a zkratek</w:t>
            </w:r>
            <w:r w:rsidR="00A4785C" w:rsidRPr="002E202C">
              <w:rPr>
                <w:webHidden/>
              </w:rPr>
              <w:tab/>
            </w:r>
            <w:r w:rsidRPr="002E202C">
              <w:rPr>
                <w:webHidden/>
              </w:rPr>
              <w:fldChar w:fldCharType="begin"/>
            </w:r>
            <w:r w:rsidR="00A4785C" w:rsidRPr="002E202C">
              <w:rPr>
                <w:webHidden/>
              </w:rPr>
              <w:instrText xml:space="preserve"> PAGEREF _Toc476327912 \h </w:instrText>
            </w:r>
            <w:r w:rsidRPr="002E202C">
              <w:rPr>
                <w:webHidden/>
              </w:rPr>
            </w:r>
            <w:r w:rsidRPr="002E202C">
              <w:rPr>
                <w:webHidden/>
              </w:rPr>
              <w:fldChar w:fldCharType="separate"/>
            </w:r>
            <w:r w:rsidR="00A4785C" w:rsidRPr="002E202C">
              <w:rPr>
                <w:webHidden/>
              </w:rPr>
              <w:t>8</w:t>
            </w:r>
            <w:r w:rsidRPr="002E202C">
              <w:rPr>
                <w:webHidden/>
              </w:rPr>
              <w:fldChar w:fldCharType="end"/>
            </w:r>
          </w:hyperlink>
        </w:p>
        <w:p w14:paraId="1365F203" w14:textId="77777777" w:rsidR="00A4785C" w:rsidRPr="00297A83" w:rsidRDefault="00A877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textovodkaz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A87789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A87789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A87789">
          <w:pPr>
            <w:pStyle w:val="Obsah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A877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textovodkaz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A877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textovodkaz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A877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textovodkaz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A877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textovodkaz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A877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textovodkaz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A877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textovodkaz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251323D4" w14:textId="0262FEC6" w:rsidR="009631E9" w:rsidRDefault="00A87789" w:rsidP="009631E9">
          <w:pPr>
            <w:pStyle w:val="Obsah1"/>
            <w:rPr>
              <w:color w:val="FF0000"/>
            </w:rPr>
          </w:pPr>
          <w:hyperlink w:anchor="_Toc476327923" w:history="1">
            <w:r w:rsidR="00A4785C" w:rsidRPr="00297A83">
              <w:rPr>
                <w:rStyle w:val="Hypertextovodkaz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2AD4B3DE" w14:textId="77777777" w:rsidR="006778BE" w:rsidRPr="006778BE" w:rsidRDefault="006778BE" w:rsidP="00CD7B5D">
          <w:pPr>
            <w:ind w:firstLine="0"/>
          </w:pPr>
        </w:p>
        <w:p w14:paraId="650BA781" w14:textId="74420DAA" w:rsidR="001C2B1E" w:rsidRPr="009631E9" w:rsidRDefault="00A3598A" w:rsidP="009631E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b w:val="0"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Nadpis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5FC4054C" w14:textId="77777777"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0FD15200" w14:textId="7A8B4915" w:rsidR="00C63A29" w:rsidRDefault="00C63A29" w:rsidP="00111603">
            <w:pPr>
              <w:pStyle w:val="Tabulka"/>
              <w:jc w:val="left"/>
            </w:pPr>
            <w:r>
              <w:t>KB</w:t>
            </w:r>
          </w:p>
          <w:p w14:paraId="59E60FCA" w14:textId="1FE78475" w:rsidR="0087518F" w:rsidRPr="00320330" w:rsidRDefault="00B406F9" w:rsidP="00111603">
            <w:pPr>
              <w:pStyle w:val="Tabulka"/>
              <w:jc w:val="left"/>
            </w:pPr>
            <w:r w:rsidRPr="00320330">
              <w:t>NÚKIB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75A4524E" w14:textId="3302F562" w:rsidR="00C63A29" w:rsidRDefault="00C63A29" w:rsidP="00111603">
            <w:pPr>
              <w:pStyle w:val="Tabulka"/>
              <w:jc w:val="left"/>
            </w:pPr>
            <w:r>
              <w:t>Kybernetická Bezpečnost</w:t>
            </w:r>
          </w:p>
          <w:p w14:paraId="69F8AA59" w14:textId="7AC98FBD" w:rsidR="0087518F" w:rsidRPr="00320330" w:rsidRDefault="00EA047A" w:rsidP="00111603">
            <w:pPr>
              <w:pStyle w:val="Tabulka"/>
              <w:jc w:val="left"/>
            </w:pPr>
            <w:r w:rsidRPr="00320330">
              <w:t xml:space="preserve">Národní Úřad pro Kybernetickou a Informační </w:t>
            </w:r>
            <w:r w:rsidR="005E305A" w:rsidRPr="00320330">
              <w:t>Bezpečnost</w:t>
            </w:r>
            <w:r w:rsidR="005E305A">
              <w:t xml:space="preserve"> (</w:t>
            </w:r>
            <w:r w:rsidR="00C360CB">
              <w:t>správní orgán pro KB</w:t>
            </w:r>
            <w:r w:rsidR="00390506">
              <w:t>, včetně ochrany utajovaných informací atd.</w:t>
            </w:r>
            <w:r w:rsidR="00DE61B3"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Nadpis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4C2FE8E2" w14:textId="322BFCB2" w:rsidR="008D4938" w:rsidRDefault="008D4938" w:rsidP="0096621C">
      <w:pPr>
        <w:pStyle w:val="Normlnbezodsazen"/>
      </w:pPr>
      <w:r>
        <w:t>Naprostá většina z nás se denně setkává s počítači, mobilními telefony, informačními systémy atd.</w:t>
      </w:r>
      <w:r w:rsidR="00AF787C">
        <w:t xml:space="preserve"> Je nám jasné, že se náš život řídí zákony, a ty nám jasně dávají co můžeme dělat a kdy už se jedná o přestupek, případně o trestný čin.</w:t>
      </w:r>
      <w:r w:rsidR="004E50C4">
        <w:t xml:space="preserve"> </w:t>
      </w:r>
      <w:r w:rsidR="00DA088C">
        <w:t>Nicméně se právo často mění, a minimálně já si nemůžu být jist, že svým konáním v kyber prostoru nekonám něco nezákonného.</w:t>
      </w:r>
      <w:r w:rsidR="002D19EB">
        <w:t xml:space="preserve"> S příchodem zákona o kybernetické </w:t>
      </w:r>
      <w:r w:rsidR="006D0D14">
        <w:t>bezpečnosti,</w:t>
      </w:r>
      <w:r w:rsidR="002D19EB">
        <w:t xml:space="preserve"> o kterém panují velké debaty je také velmi důležité vědět a jak se bude chovat informační infrastruktura spadající pod něj.</w:t>
      </w:r>
      <w:r w:rsidR="00AB3752">
        <w:t xml:space="preserve"> </w:t>
      </w:r>
      <w:r w:rsidR="00F34CCC">
        <w:t xml:space="preserve">Dále také tvoří důležitou základnu pro ePrivacy, ochranu osobních </w:t>
      </w:r>
      <w:r w:rsidR="00DB7EBC">
        <w:t>údajů</w:t>
      </w:r>
      <w:r w:rsidR="00F34CCC">
        <w:t xml:space="preserve"> a další ochranu informací</w:t>
      </w:r>
      <w:r w:rsidR="009010FE">
        <w:t xml:space="preserve"> a bezpečnosti</w:t>
      </w:r>
      <w:r w:rsidR="00F34CCC">
        <w:t>, které s aktuálním rozvojem informačních technologií</w:t>
      </w:r>
      <w:r w:rsidR="007E69C4">
        <w:t xml:space="preserve"> </w:t>
      </w:r>
      <w:r w:rsidR="00F34CCC">
        <w:t>zasahují do</w:t>
      </w:r>
      <w:r w:rsidR="007E69C4">
        <w:t xml:space="preserve"> života každého z nás.</w:t>
      </w:r>
      <w:r w:rsidR="00F34CCC">
        <w:t xml:space="preserve"> </w:t>
      </w:r>
      <w:r w:rsidR="00AB3752">
        <w:t>Proto vznikl i tento projekt, ve kterém se na tyto věci zaměřím.</w:t>
      </w:r>
    </w:p>
    <w:p w14:paraId="5C5B9242" w14:textId="77777777" w:rsidR="004354A8" w:rsidRPr="004354A8" w:rsidRDefault="004354A8" w:rsidP="004354A8"/>
    <w:p w14:paraId="40FC9BDB" w14:textId="77777777" w:rsidR="00205843" w:rsidRDefault="00205843" w:rsidP="00535B82">
      <w:pPr>
        <w:pStyle w:val="Nadpis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35F3F48E" w14:textId="77777777" w:rsidR="009C5F6A" w:rsidRPr="00905C66" w:rsidRDefault="009C5F6A" w:rsidP="005B115B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 w:rsidR="005B115B"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 w:rsidR="005B115B"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14:paraId="08E7317E" w14:textId="77777777" w:rsidR="00205843" w:rsidRDefault="00205843" w:rsidP="00330672">
      <w:pPr>
        <w:pStyle w:val="Nadpis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28625FDA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 xml:space="preserve">Zde </w:t>
      </w:r>
      <w:r w:rsidR="005F43F8"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14:paraId="6104070F" w14:textId="77777777" w:rsidR="004F427A" w:rsidRDefault="00D401AC" w:rsidP="00F04056">
      <w:pPr>
        <w:pStyle w:val="Nadpis3"/>
      </w:pPr>
      <w:bookmarkStart w:id="10" w:name="_Toc476327916"/>
      <w:r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>Názvy příslušných kapitol a 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7B4F8D3F" w14:textId="77777777" w:rsidR="00205843" w:rsidRDefault="00205843" w:rsidP="00570D86">
      <w:pPr>
        <w:pStyle w:val="Nadpis1"/>
      </w:pPr>
      <w:bookmarkStart w:id="11" w:name="_Toc386301760"/>
      <w:bookmarkStart w:id="12" w:name="_Toc476327917"/>
      <w:r>
        <w:lastRenderedPageBreak/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30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5654744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Nadpis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kryptonitem. Fotografie: autor.</w:t>
      </w:r>
    </w:p>
    <w:p w14:paraId="28B8ADB9" w14:textId="77777777" w:rsidR="00EE26B6" w:rsidRDefault="00F47FBC" w:rsidP="00FF298E">
      <w:pPr>
        <w:rPr>
          <w:rStyle w:val="Hypertextovodkaz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Carescape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Nadpis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Nadpis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Nadpis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4068EC86" w14:textId="20D2B383" w:rsidR="00FB211C" w:rsidRPr="00FE2812" w:rsidRDefault="00FB211C" w:rsidP="00FE2812">
      <w:pPr>
        <w:spacing w:after="0" w:line="240" w:lineRule="auto"/>
        <w:ind w:firstLine="0"/>
        <w:jc w:val="left"/>
        <w:rPr>
          <w:highlight w:val="yellow"/>
        </w:rPr>
      </w:pPr>
    </w:p>
    <w:sectPr w:rsidR="00FB211C" w:rsidRPr="00FE2812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F3D8EB" w14:textId="77777777" w:rsidR="00A87789" w:rsidRDefault="00A87789" w:rsidP="007C33D3">
      <w:pPr>
        <w:spacing w:line="240" w:lineRule="auto"/>
      </w:pPr>
      <w:r>
        <w:separator/>
      </w:r>
    </w:p>
  </w:endnote>
  <w:endnote w:type="continuationSeparator" w:id="0">
    <w:p w14:paraId="399584E8" w14:textId="77777777" w:rsidR="00A87789" w:rsidRDefault="00A87789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6915FACC" w:rsidR="00A67B41" w:rsidRPr="005A4CEB" w:rsidRDefault="00FF298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5A4CEB">
      <w:rPr>
        <w:b/>
        <w:sz w:val="28"/>
        <w:szCs w:val="28"/>
      </w:rPr>
      <w:t>2022</w:t>
    </w:r>
  </w:p>
  <w:p w14:paraId="6E214C5E" w14:textId="77777777" w:rsidR="00A67B41" w:rsidRDefault="00A67B41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EndPr/>
    <w:sdtContent>
      <w:p w14:paraId="29038D81" w14:textId="77777777" w:rsidR="00A67B41" w:rsidRDefault="00A3598A" w:rsidP="00E44B12">
        <w:pPr>
          <w:pStyle w:val="Zpat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6CF24D" w14:textId="77777777" w:rsidR="00A87789" w:rsidRDefault="00A87789" w:rsidP="007C33D3">
      <w:pPr>
        <w:spacing w:line="240" w:lineRule="auto"/>
      </w:pPr>
      <w:r>
        <w:separator/>
      </w:r>
    </w:p>
  </w:footnote>
  <w:footnote w:type="continuationSeparator" w:id="0">
    <w:p w14:paraId="4CBA8F95" w14:textId="77777777" w:rsidR="00A87789" w:rsidRDefault="00A87789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Zhlav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 w16cid:durableId="1823693964">
    <w:abstractNumId w:val="16"/>
  </w:num>
  <w:num w:numId="2" w16cid:durableId="783156768">
    <w:abstractNumId w:val="8"/>
  </w:num>
  <w:num w:numId="3" w16cid:durableId="1968898742">
    <w:abstractNumId w:val="3"/>
  </w:num>
  <w:num w:numId="4" w16cid:durableId="1217159974">
    <w:abstractNumId w:val="2"/>
  </w:num>
  <w:num w:numId="5" w16cid:durableId="367805955">
    <w:abstractNumId w:val="1"/>
  </w:num>
  <w:num w:numId="6" w16cid:durableId="198130979">
    <w:abstractNumId w:val="0"/>
  </w:num>
  <w:num w:numId="7" w16cid:durableId="1290162063">
    <w:abstractNumId w:val="9"/>
  </w:num>
  <w:num w:numId="8" w16cid:durableId="488788224">
    <w:abstractNumId w:val="7"/>
  </w:num>
  <w:num w:numId="9" w16cid:durableId="119884166">
    <w:abstractNumId w:val="6"/>
  </w:num>
  <w:num w:numId="10" w16cid:durableId="2025594511">
    <w:abstractNumId w:val="5"/>
  </w:num>
  <w:num w:numId="11" w16cid:durableId="1852572676">
    <w:abstractNumId w:val="4"/>
  </w:num>
  <w:num w:numId="12" w16cid:durableId="212930631">
    <w:abstractNumId w:val="15"/>
  </w:num>
  <w:num w:numId="13" w16cid:durableId="1431048651">
    <w:abstractNumId w:val="11"/>
  </w:num>
  <w:num w:numId="14" w16cid:durableId="700086349">
    <w:abstractNumId w:val="13"/>
  </w:num>
  <w:num w:numId="15" w16cid:durableId="1718432684">
    <w:abstractNumId w:val="14"/>
  </w:num>
  <w:num w:numId="16" w16cid:durableId="1378509964">
    <w:abstractNumId w:val="10"/>
  </w:num>
  <w:num w:numId="17" w16cid:durableId="41578197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6239"/>
    <w:rsid w:val="00056400"/>
    <w:rsid w:val="00057E0D"/>
    <w:rsid w:val="0007496D"/>
    <w:rsid w:val="000763D7"/>
    <w:rsid w:val="00095157"/>
    <w:rsid w:val="000964BF"/>
    <w:rsid w:val="000A01EC"/>
    <w:rsid w:val="000A5D9B"/>
    <w:rsid w:val="000A67F8"/>
    <w:rsid w:val="000B39C5"/>
    <w:rsid w:val="000B5EAB"/>
    <w:rsid w:val="000B6732"/>
    <w:rsid w:val="00111603"/>
    <w:rsid w:val="0011420F"/>
    <w:rsid w:val="00120080"/>
    <w:rsid w:val="00121A1E"/>
    <w:rsid w:val="00147181"/>
    <w:rsid w:val="00157CC2"/>
    <w:rsid w:val="001840EC"/>
    <w:rsid w:val="0019304A"/>
    <w:rsid w:val="001935A3"/>
    <w:rsid w:val="00195687"/>
    <w:rsid w:val="001A560D"/>
    <w:rsid w:val="001B0195"/>
    <w:rsid w:val="001B32B4"/>
    <w:rsid w:val="001C029C"/>
    <w:rsid w:val="001C2216"/>
    <w:rsid w:val="001C2B1E"/>
    <w:rsid w:val="001D286A"/>
    <w:rsid w:val="001E1EBF"/>
    <w:rsid w:val="001F2918"/>
    <w:rsid w:val="00204624"/>
    <w:rsid w:val="00205843"/>
    <w:rsid w:val="00222650"/>
    <w:rsid w:val="002413EF"/>
    <w:rsid w:val="00245204"/>
    <w:rsid w:val="00246ED6"/>
    <w:rsid w:val="002502D0"/>
    <w:rsid w:val="00254A91"/>
    <w:rsid w:val="00260AAE"/>
    <w:rsid w:val="0027485F"/>
    <w:rsid w:val="00282F07"/>
    <w:rsid w:val="002852B8"/>
    <w:rsid w:val="00297A83"/>
    <w:rsid w:val="002A11FB"/>
    <w:rsid w:val="002B0ED9"/>
    <w:rsid w:val="002C1CBD"/>
    <w:rsid w:val="002C3EB5"/>
    <w:rsid w:val="002C6885"/>
    <w:rsid w:val="002D19EB"/>
    <w:rsid w:val="002D3A65"/>
    <w:rsid w:val="002D7901"/>
    <w:rsid w:val="002E202C"/>
    <w:rsid w:val="002E5689"/>
    <w:rsid w:val="002F0B83"/>
    <w:rsid w:val="002F21E8"/>
    <w:rsid w:val="00304BA4"/>
    <w:rsid w:val="00304E67"/>
    <w:rsid w:val="00317759"/>
    <w:rsid w:val="00320330"/>
    <w:rsid w:val="003270CF"/>
    <w:rsid w:val="00330672"/>
    <w:rsid w:val="00346A7E"/>
    <w:rsid w:val="00354DA5"/>
    <w:rsid w:val="00356991"/>
    <w:rsid w:val="00361D1D"/>
    <w:rsid w:val="00372046"/>
    <w:rsid w:val="003806BF"/>
    <w:rsid w:val="003814A3"/>
    <w:rsid w:val="00390506"/>
    <w:rsid w:val="0039785D"/>
    <w:rsid w:val="003A2C61"/>
    <w:rsid w:val="003A3AE4"/>
    <w:rsid w:val="003B77B9"/>
    <w:rsid w:val="003C7BBE"/>
    <w:rsid w:val="003E2C9E"/>
    <w:rsid w:val="00400A3C"/>
    <w:rsid w:val="0040406E"/>
    <w:rsid w:val="0041098E"/>
    <w:rsid w:val="00412199"/>
    <w:rsid w:val="00412440"/>
    <w:rsid w:val="0041362F"/>
    <w:rsid w:val="0042328B"/>
    <w:rsid w:val="00432FC1"/>
    <w:rsid w:val="004354A8"/>
    <w:rsid w:val="00442685"/>
    <w:rsid w:val="00447364"/>
    <w:rsid w:val="00452C21"/>
    <w:rsid w:val="004539DC"/>
    <w:rsid w:val="00456EEE"/>
    <w:rsid w:val="004621E2"/>
    <w:rsid w:val="00463521"/>
    <w:rsid w:val="00472B78"/>
    <w:rsid w:val="00472E5D"/>
    <w:rsid w:val="00482004"/>
    <w:rsid w:val="0049290C"/>
    <w:rsid w:val="00496BA4"/>
    <w:rsid w:val="004A4BAE"/>
    <w:rsid w:val="004B103F"/>
    <w:rsid w:val="004B14DF"/>
    <w:rsid w:val="004E287E"/>
    <w:rsid w:val="004E46F8"/>
    <w:rsid w:val="004E50C4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A4CEB"/>
    <w:rsid w:val="005B115B"/>
    <w:rsid w:val="005B1AE4"/>
    <w:rsid w:val="005C015F"/>
    <w:rsid w:val="005C30DA"/>
    <w:rsid w:val="005C7538"/>
    <w:rsid w:val="005D2914"/>
    <w:rsid w:val="005D300D"/>
    <w:rsid w:val="005E305A"/>
    <w:rsid w:val="005F3917"/>
    <w:rsid w:val="005F43F8"/>
    <w:rsid w:val="0060225A"/>
    <w:rsid w:val="00603E61"/>
    <w:rsid w:val="00604033"/>
    <w:rsid w:val="00607920"/>
    <w:rsid w:val="006120CF"/>
    <w:rsid w:val="006173E9"/>
    <w:rsid w:val="0062478C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643AE"/>
    <w:rsid w:val="00676499"/>
    <w:rsid w:val="006778BE"/>
    <w:rsid w:val="00681597"/>
    <w:rsid w:val="006830AB"/>
    <w:rsid w:val="00686B18"/>
    <w:rsid w:val="006B5A36"/>
    <w:rsid w:val="006B61FB"/>
    <w:rsid w:val="006B7E03"/>
    <w:rsid w:val="006D0D14"/>
    <w:rsid w:val="006E190E"/>
    <w:rsid w:val="006F13B1"/>
    <w:rsid w:val="006F3997"/>
    <w:rsid w:val="006F5F04"/>
    <w:rsid w:val="00700E0B"/>
    <w:rsid w:val="00701116"/>
    <w:rsid w:val="00715776"/>
    <w:rsid w:val="00717967"/>
    <w:rsid w:val="0073382F"/>
    <w:rsid w:val="007352FA"/>
    <w:rsid w:val="00760892"/>
    <w:rsid w:val="007610B6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B23B7"/>
    <w:rsid w:val="007C33D3"/>
    <w:rsid w:val="007C772F"/>
    <w:rsid w:val="007D030E"/>
    <w:rsid w:val="007E3E22"/>
    <w:rsid w:val="007E69C4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32B5"/>
    <w:rsid w:val="0088584A"/>
    <w:rsid w:val="00890387"/>
    <w:rsid w:val="0089100F"/>
    <w:rsid w:val="008B3D17"/>
    <w:rsid w:val="008C0AD8"/>
    <w:rsid w:val="008C0FC6"/>
    <w:rsid w:val="008D2BAA"/>
    <w:rsid w:val="008D41F7"/>
    <w:rsid w:val="008D4938"/>
    <w:rsid w:val="008D7E3B"/>
    <w:rsid w:val="008E165D"/>
    <w:rsid w:val="008E2458"/>
    <w:rsid w:val="008F27A2"/>
    <w:rsid w:val="008F3469"/>
    <w:rsid w:val="009010FE"/>
    <w:rsid w:val="00904650"/>
    <w:rsid w:val="00907EF2"/>
    <w:rsid w:val="00921FA8"/>
    <w:rsid w:val="0092367D"/>
    <w:rsid w:val="00926C3C"/>
    <w:rsid w:val="009273C1"/>
    <w:rsid w:val="00942E3B"/>
    <w:rsid w:val="00947DB2"/>
    <w:rsid w:val="00950013"/>
    <w:rsid w:val="00955F59"/>
    <w:rsid w:val="00956872"/>
    <w:rsid w:val="00962635"/>
    <w:rsid w:val="009631E9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07CAB"/>
    <w:rsid w:val="00A123DF"/>
    <w:rsid w:val="00A15E17"/>
    <w:rsid w:val="00A17B30"/>
    <w:rsid w:val="00A206DC"/>
    <w:rsid w:val="00A30620"/>
    <w:rsid w:val="00A3598A"/>
    <w:rsid w:val="00A445E1"/>
    <w:rsid w:val="00A47277"/>
    <w:rsid w:val="00A4785C"/>
    <w:rsid w:val="00A513EF"/>
    <w:rsid w:val="00A67B41"/>
    <w:rsid w:val="00A74C06"/>
    <w:rsid w:val="00A826A8"/>
    <w:rsid w:val="00A85FDE"/>
    <w:rsid w:val="00A87789"/>
    <w:rsid w:val="00A95ABB"/>
    <w:rsid w:val="00AB05A3"/>
    <w:rsid w:val="00AB1217"/>
    <w:rsid w:val="00AB3752"/>
    <w:rsid w:val="00AC0730"/>
    <w:rsid w:val="00AD381A"/>
    <w:rsid w:val="00AF5F58"/>
    <w:rsid w:val="00AF787C"/>
    <w:rsid w:val="00B02ABD"/>
    <w:rsid w:val="00B0561E"/>
    <w:rsid w:val="00B10BD3"/>
    <w:rsid w:val="00B118FF"/>
    <w:rsid w:val="00B12188"/>
    <w:rsid w:val="00B1399B"/>
    <w:rsid w:val="00B15007"/>
    <w:rsid w:val="00B23602"/>
    <w:rsid w:val="00B406F9"/>
    <w:rsid w:val="00B50857"/>
    <w:rsid w:val="00B50868"/>
    <w:rsid w:val="00B636D5"/>
    <w:rsid w:val="00B73B62"/>
    <w:rsid w:val="00B755CB"/>
    <w:rsid w:val="00B75E72"/>
    <w:rsid w:val="00B82EA0"/>
    <w:rsid w:val="00B84113"/>
    <w:rsid w:val="00BA010F"/>
    <w:rsid w:val="00BA53FE"/>
    <w:rsid w:val="00BB4F5B"/>
    <w:rsid w:val="00BC766D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104D8"/>
    <w:rsid w:val="00C10682"/>
    <w:rsid w:val="00C21BB5"/>
    <w:rsid w:val="00C34C86"/>
    <w:rsid w:val="00C360CB"/>
    <w:rsid w:val="00C40CB0"/>
    <w:rsid w:val="00C63A29"/>
    <w:rsid w:val="00C96CCA"/>
    <w:rsid w:val="00CA0FA6"/>
    <w:rsid w:val="00CB7132"/>
    <w:rsid w:val="00CD19A9"/>
    <w:rsid w:val="00CD7B5D"/>
    <w:rsid w:val="00CE0379"/>
    <w:rsid w:val="00CE06A4"/>
    <w:rsid w:val="00CE3590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97943"/>
    <w:rsid w:val="00DA088C"/>
    <w:rsid w:val="00DB2018"/>
    <w:rsid w:val="00DB6853"/>
    <w:rsid w:val="00DB7EBC"/>
    <w:rsid w:val="00DC6796"/>
    <w:rsid w:val="00DC686D"/>
    <w:rsid w:val="00DC7828"/>
    <w:rsid w:val="00DD4EE9"/>
    <w:rsid w:val="00DE2948"/>
    <w:rsid w:val="00DE61B3"/>
    <w:rsid w:val="00DF6F90"/>
    <w:rsid w:val="00DF7341"/>
    <w:rsid w:val="00E22B45"/>
    <w:rsid w:val="00E249B0"/>
    <w:rsid w:val="00E37BA7"/>
    <w:rsid w:val="00E44B12"/>
    <w:rsid w:val="00E61468"/>
    <w:rsid w:val="00E6268A"/>
    <w:rsid w:val="00E73CF7"/>
    <w:rsid w:val="00E82089"/>
    <w:rsid w:val="00E901D7"/>
    <w:rsid w:val="00E90506"/>
    <w:rsid w:val="00E91F39"/>
    <w:rsid w:val="00E91FA0"/>
    <w:rsid w:val="00EA047A"/>
    <w:rsid w:val="00EA442E"/>
    <w:rsid w:val="00EB140E"/>
    <w:rsid w:val="00EB141C"/>
    <w:rsid w:val="00EB5350"/>
    <w:rsid w:val="00EC2470"/>
    <w:rsid w:val="00EC2B0D"/>
    <w:rsid w:val="00EC4A40"/>
    <w:rsid w:val="00EC5304"/>
    <w:rsid w:val="00EC6E00"/>
    <w:rsid w:val="00EC77DC"/>
    <w:rsid w:val="00ED025E"/>
    <w:rsid w:val="00ED4B2C"/>
    <w:rsid w:val="00ED5835"/>
    <w:rsid w:val="00ED6CB6"/>
    <w:rsid w:val="00EE26B6"/>
    <w:rsid w:val="00EE6F86"/>
    <w:rsid w:val="00F04056"/>
    <w:rsid w:val="00F14A23"/>
    <w:rsid w:val="00F17E83"/>
    <w:rsid w:val="00F26838"/>
    <w:rsid w:val="00F26ED9"/>
    <w:rsid w:val="00F33B26"/>
    <w:rsid w:val="00F3448A"/>
    <w:rsid w:val="00F34CCC"/>
    <w:rsid w:val="00F41170"/>
    <w:rsid w:val="00F47FBC"/>
    <w:rsid w:val="00F65FB8"/>
    <w:rsid w:val="00F676A3"/>
    <w:rsid w:val="00F75283"/>
    <w:rsid w:val="00F7617B"/>
    <w:rsid w:val="00F77DA3"/>
    <w:rsid w:val="00F83E21"/>
    <w:rsid w:val="00F90774"/>
    <w:rsid w:val="00F91DE8"/>
    <w:rsid w:val="00FA22D2"/>
    <w:rsid w:val="00FA623E"/>
    <w:rsid w:val="00FB211C"/>
    <w:rsid w:val="00FB25DB"/>
    <w:rsid w:val="00FB26F2"/>
    <w:rsid w:val="00FB667A"/>
    <w:rsid w:val="00FC2A67"/>
    <w:rsid w:val="00FC6BA3"/>
    <w:rsid w:val="00FE10A4"/>
    <w:rsid w:val="00FE2812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ln"/>
    <w:next w:val="Normln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ln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7</Pages>
  <Words>2002</Words>
  <Characters>11416</Characters>
  <Application>Microsoft Office Word</Application>
  <DocSecurity>0</DocSecurity>
  <Lines>95</Lines>
  <Paragraphs>2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3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87</cp:revision>
  <cp:lastPrinted>2014-04-26T17:45:00Z</cp:lastPrinted>
  <dcterms:created xsi:type="dcterms:W3CDTF">2021-01-03T16:50:00Z</dcterms:created>
  <dcterms:modified xsi:type="dcterms:W3CDTF">2022-06-02T0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